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67" r:id="rId3"/>
    <p:sldId id="265" r:id="rId4"/>
    <p:sldId id="258" r:id="rId5"/>
    <p:sldId id="259" r:id="rId6"/>
    <p:sldId id="266" r:id="rId7"/>
    <p:sldId id="260" r:id="rId8"/>
    <p:sldId id="261" r:id="rId9"/>
    <p:sldId id="262" r:id="rId10"/>
    <p:sldId id="263" r:id="rId11"/>
    <p:sldId id="264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C4C21"/>
    <a:srgbClr val="173D1B"/>
    <a:srgbClr val="002618"/>
    <a:srgbClr val="0D290E"/>
    <a:srgbClr val="002216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94660" autoAdjust="0"/>
  </p:normalViewPr>
  <p:slideViewPr>
    <p:cSldViewPr snapToGrid="0">
      <p:cViewPr varScale="1">
        <p:scale>
          <a:sx n="70" d="100"/>
          <a:sy n="70" d="100"/>
        </p:scale>
        <p:origin x="74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2976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="" xmlns:a16="http://schemas.microsoft.com/office/drawing/2014/main" id="{1AF0158E-0BEA-4BFF-AA61-7914394B3C6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14F11DA1-6698-4392-B84F-664E2A344A6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192300-EA15-4B15-A783-6E65AD991BC8}" type="datetimeFigureOut">
              <a:rPr lang="en-NZ" smtClean="0"/>
              <a:t>13/05/2019</a:t>
            </a:fld>
            <a:endParaRPr lang="en-NZ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AB15D29F-AD7A-40A3-90D1-5C7D45458A0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A27F1443-A053-47AC-962C-46D85BEC89F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E16929-A883-446E-B000-A06150AF9A4B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41472818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614211-E28D-4196-8F23-467118673D5D}" type="datetimeFigureOut">
              <a:rPr lang="en-NZ" smtClean="0"/>
              <a:t>13/05/2019</a:t>
            </a:fld>
            <a:endParaRPr lang="en-N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N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14C6E0-D6AA-4C96-836C-B12EBD6499B1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1385552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14C6E0-D6AA-4C96-836C-B12EBD6499B1}" type="slidenum">
              <a:rPr lang="en-NZ" smtClean="0"/>
              <a:t>4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4259562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14C6E0-D6AA-4C96-836C-B12EBD6499B1}" type="slidenum">
              <a:rPr lang="en-NZ" smtClean="0"/>
              <a:t>5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577513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61729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5A6AB894-3DB9-43E6-854A-5B9B32AAA2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756" y="5440619"/>
            <a:ext cx="1931569" cy="1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6771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and plain no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B9DA755-ADDA-4D38-B98F-77D27BE234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888" y="311151"/>
            <a:ext cx="7886700" cy="673100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3735279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no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F4FE3D5B-2D16-4C5E-B51C-927C485EC30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3745" y="404910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8478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2_blank no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F4FE3D5B-2D16-4C5E-B51C-927C485EC30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3637" y="91586"/>
            <a:ext cx="1422535" cy="677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8068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366822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562BDAB-8C03-49FE-9EAA-8162E4BB97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00B3EFB5-8611-4301-81A0-65A7898C09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NZ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52695327-1C22-4CDC-A9AC-3BB81D16ED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1017568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caption small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562BDAB-8C03-49FE-9EAA-8162E4BB97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00B3EFB5-8611-4301-81A0-65A7898C09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NZ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52695327-1C22-4CDC-A9AC-3BB81D16ED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460DE470-EB93-4C4F-AD5E-539B9F35367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7144" y="431562"/>
            <a:ext cx="1113250" cy="530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7100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61729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5A6AB894-3DB9-43E6-854A-5B9B32AAA2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756" y="5440619"/>
            <a:ext cx="1931569" cy="1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0833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61729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5A6AB894-3DB9-43E6-854A-5B9B32AAA2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756" y="5440619"/>
            <a:ext cx="1931569" cy="1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528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2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90303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5A6AB894-3DB9-43E6-854A-5B9B32AAA2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756" y="5440619"/>
            <a:ext cx="1931569" cy="1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75133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351338"/>
          </a:xfrm>
        </p:spPr>
        <p:txBody>
          <a:bodyPr>
            <a:normAutofit/>
          </a:bodyPr>
          <a:lstStyle>
            <a:lvl1pPr marL="457200" indent="-457200">
              <a:buClr>
                <a:schemeClr val="accent1"/>
              </a:buClr>
              <a:buSzPct val="100000"/>
              <a:buFont typeface="+mj-lt"/>
              <a:buAutoNum type="arabicPeriod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•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BE6CB0CC-D317-482F-846B-3814D19307F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8844" y="6034114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28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Heading and bullets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35133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buSzPct val="105000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−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08F897B4-FAF4-4141-B970-C51951F855B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378" y="456426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640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Heading and bullets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5876"/>
            <a:ext cx="7886700" cy="435133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buSzPct val="105000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−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B1AAE9B7-F6A0-44A7-887A-A1EC309E964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378" y="456426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7571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Heading and bullets v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35133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buSzPct val="105000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−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80ED18F1-8DAE-4FD0-BA60-1243D3FA635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378" y="456426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4651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and plai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B9DA755-ADDA-4D38-B98F-77D27BE234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888" y="311151"/>
            <a:ext cx="7886700" cy="673100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46C51CDF-0A8A-4B88-85D4-60A9032CDC9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1651" y="311151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7570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D1FA7C9D-D83C-4484-9533-0B150B1E61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6A860A2-5715-4DC5-A2F4-36393F0437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47EB925-7612-46E3-B325-E0F2E64E217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C26115-93DD-439D-AB73-B403A1B14893}" type="datetimeFigureOut">
              <a:rPr lang="en-NZ" smtClean="0"/>
              <a:t>13/05/2019</a:t>
            </a:fld>
            <a:endParaRPr lang="en-NZ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0B83F4A-34D0-4D19-B9A4-0D24C5D73C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NZ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CC97524-6E08-4C30-9778-5BEC932F63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FF958E-C44B-42BD-9173-1DD03F7322B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3386219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49" r:id="rId3"/>
    <p:sldLayoutId id="2147483675" r:id="rId4"/>
    <p:sldLayoutId id="2147483662" r:id="rId5"/>
    <p:sldLayoutId id="2147483674" r:id="rId6"/>
    <p:sldLayoutId id="2147483660" r:id="rId7"/>
    <p:sldLayoutId id="2147483661" r:id="rId8"/>
    <p:sldLayoutId id="2147483654" r:id="rId9"/>
    <p:sldLayoutId id="2147483663" r:id="rId10"/>
    <p:sldLayoutId id="2147483664" r:id="rId11"/>
    <p:sldLayoutId id="2147483673" r:id="rId12"/>
    <p:sldLayoutId id="2147483655" r:id="rId13"/>
    <p:sldLayoutId id="2147483657" r:id="rId14"/>
    <p:sldLayoutId id="2147483670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image" Target="../media/image6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7A6C27A-72D8-457B-A723-F18600481DD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282891"/>
            <a:ext cx="6858000" cy="1525620"/>
          </a:xfrm>
        </p:spPr>
        <p:txBody>
          <a:bodyPr>
            <a:normAutofit fontScale="90000"/>
          </a:bodyPr>
          <a:lstStyle/>
          <a:p>
            <a:r>
              <a:rPr lang="en-NZ" b="1" dirty="0"/>
              <a:t>MODELOVANJE FOTONAPONSKOG PANELA PRIMJENOM NEURALNIH MRE</a:t>
            </a:r>
            <a:r>
              <a:rPr lang="sr-Latn-ME" b="1" dirty="0"/>
              <a:t>ŽA</a:t>
            </a:r>
            <a:endParaRPr lang="en-NZ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143000" y="3457147"/>
            <a:ext cx="337440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sz="2000" b="1" dirty="0">
                <a:solidFill>
                  <a:schemeClr val="bg1"/>
                </a:solidFill>
              </a:rPr>
              <a:t>Autori: </a:t>
            </a:r>
            <a:endParaRPr lang="sr-Latn-ME" sz="2000" b="1" dirty="0" smtClean="0">
              <a:solidFill>
                <a:schemeClr val="bg1"/>
              </a:solidFill>
            </a:endParaRPr>
          </a:p>
          <a:p>
            <a:endParaRPr lang="sr-Latn-ME" sz="2000" dirty="0">
              <a:solidFill>
                <a:schemeClr val="bg1"/>
              </a:solidFill>
            </a:endParaRPr>
          </a:p>
          <a:p>
            <a:r>
              <a:rPr lang="sr-Latn-ME" sz="2000" dirty="0" smtClean="0">
                <a:solidFill>
                  <a:schemeClr val="bg1"/>
                </a:solidFill>
              </a:rPr>
              <a:t>Maja Rolevski</a:t>
            </a:r>
          </a:p>
          <a:p>
            <a:r>
              <a:rPr lang="en-US" sz="2000" dirty="0" err="1">
                <a:solidFill>
                  <a:schemeClr val="bg1"/>
                </a:solidFill>
              </a:rPr>
              <a:t>Uni</a:t>
            </a:r>
            <a:r>
              <a:rPr lang="sr-Latn-ME" sz="2000" dirty="0">
                <a:solidFill>
                  <a:schemeClr val="bg1"/>
                </a:solidFill>
              </a:rPr>
              <a:t>verzitet Crne Gore,</a:t>
            </a:r>
          </a:p>
          <a:p>
            <a:r>
              <a:rPr lang="sr-Latn-ME" sz="2000" dirty="0">
                <a:solidFill>
                  <a:schemeClr val="bg1"/>
                </a:solidFill>
              </a:rPr>
              <a:t>Elektrotehnički </a:t>
            </a:r>
            <a:r>
              <a:rPr lang="sr-Latn-ME" sz="2000" dirty="0" smtClean="0">
                <a:solidFill>
                  <a:schemeClr val="bg1"/>
                </a:solidFill>
              </a:rPr>
              <a:t>fakultet</a:t>
            </a:r>
          </a:p>
          <a:p>
            <a:r>
              <a:rPr lang="sr-Latn-ME" sz="2000" i="1" dirty="0" smtClean="0">
                <a:solidFill>
                  <a:schemeClr val="bg1"/>
                </a:solidFill>
              </a:rPr>
              <a:t>majarolevski@gmail.com</a:t>
            </a:r>
            <a:endParaRPr lang="en-US" sz="2000" i="1" dirty="0">
              <a:solidFill>
                <a:schemeClr val="bg1"/>
              </a:solidFill>
            </a:endParaRPr>
          </a:p>
          <a:p>
            <a:endParaRPr lang="sr-Latn-ME" sz="2000" dirty="0">
              <a:solidFill>
                <a:schemeClr val="bg1"/>
              </a:solidFill>
            </a:endParaRPr>
          </a:p>
          <a:p>
            <a:r>
              <a:rPr lang="sr-Latn-ME" sz="2000" dirty="0">
                <a:solidFill>
                  <a:schemeClr val="bg1"/>
                </a:solidFill>
              </a:rPr>
              <a:t>           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78700" y="4072699"/>
            <a:ext cx="28223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sz="2000" dirty="0">
                <a:solidFill>
                  <a:schemeClr val="bg1"/>
                </a:solidFill>
              </a:rPr>
              <a:t>Žarko Zečević</a:t>
            </a:r>
            <a:endParaRPr lang="en-US" sz="2000" dirty="0">
              <a:solidFill>
                <a:schemeClr val="bg1"/>
              </a:solidFill>
            </a:endParaRPr>
          </a:p>
          <a:p>
            <a:r>
              <a:rPr lang="en-US" sz="2000" dirty="0" err="1" smtClean="0">
                <a:solidFill>
                  <a:schemeClr val="bg1"/>
                </a:solidFill>
              </a:rPr>
              <a:t>Uni</a:t>
            </a:r>
            <a:r>
              <a:rPr lang="sr-Latn-ME" sz="2000" dirty="0" smtClean="0">
                <a:solidFill>
                  <a:schemeClr val="bg1"/>
                </a:solidFill>
              </a:rPr>
              <a:t>verzitet Crne Gore,</a:t>
            </a:r>
          </a:p>
          <a:p>
            <a:r>
              <a:rPr lang="sr-Latn-ME" sz="2000" dirty="0" smtClean="0">
                <a:solidFill>
                  <a:schemeClr val="bg1"/>
                </a:solidFill>
              </a:rPr>
              <a:t>Elektrotehnički fakultet</a:t>
            </a:r>
          </a:p>
          <a:p>
            <a:r>
              <a:rPr lang="sr-Latn-ME" sz="2000" i="1" dirty="0" smtClean="0">
                <a:solidFill>
                  <a:schemeClr val="bg1"/>
                </a:solidFill>
              </a:rPr>
              <a:t>zarkoz@ucg.ac.me</a:t>
            </a:r>
            <a:endParaRPr lang="sr-Latn-ME" sz="2000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277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C4C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98226" y="0"/>
            <a:ext cx="6858000" cy="852221"/>
          </a:xfrm>
        </p:spPr>
        <p:txBody>
          <a:bodyPr>
            <a:normAutofit/>
          </a:bodyPr>
          <a:lstStyle/>
          <a:p>
            <a:pPr marL="857250" indent="-857250">
              <a:buFont typeface="+mj-lt"/>
              <a:buAutoNum type="romanUcPeriod" startAt="5"/>
            </a:pPr>
            <a:r>
              <a:rPr lang="sr-Latn-ME" sz="3400" dirty="0"/>
              <a:t>Zaključak</a:t>
            </a:r>
            <a:endParaRPr lang="en-US" sz="3400" dirty="0"/>
          </a:p>
        </p:txBody>
      </p:sp>
      <p:sp>
        <p:nvSpPr>
          <p:cNvPr id="4" name="Subtitle 2"/>
          <p:cNvSpPr>
            <a:spLocks noGrp="1"/>
          </p:cNvSpPr>
          <p:nvPr>
            <p:ph type="subTitle" idx="1"/>
          </p:nvPr>
        </p:nvSpPr>
        <p:spPr>
          <a:xfrm>
            <a:off x="168638" y="984947"/>
            <a:ext cx="8690549" cy="4846225"/>
          </a:xfrm>
        </p:spPr>
        <p:txBody>
          <a:bodyPr>
            <a:no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sr-Latn-ME" sz="2600" dirty="0" smtClean="0"/>
              <a:t>Omogućeno dobijanje eksplicitne zavisnosti između izlaznog parametra (izlazne struje) i ulaznih parametara  (temperature solarne ćelije, solarne iradijanse, izlaznog napona) – pojednostavljena računska složenost modela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sr-Latn-ME" sz="2600" dirty="0" smtClean="0"/>
              <a:t>Simulacijama je utvrđeno:</a:t>
            </a:r>
          </a:p>
          <a:p>
            <a:pPr algn="just"/>
            <a:r>
              <a:rPr lang="sr-Latn-ME" sz="2600" dirty="0" smtClean="0"/>
              <a:t>	NN</a:t>
            </a:r>
            <a:r>
              <a:rPr lang="sr-Latn-ME" sz="2000" dirty="0" smtClean="0"/>
              <a:t>3</a:t>
            </a:r>
            <a:r>
              <a:rPr lang="sr-Latn-ME" sz="2600" dirty="0" smtClean="0"/>
              <a:t> model – zadovoljavajuća tačnost, 	jednostavna struktura</a:t>
            </a:r>
          </a:p>
          <a:p>
            <a:pPr algn="just"/>
            <a:r>
              <a:rPr lang="sr-Latn-ME" sz="2600" dirty="0" smtClean="0"/>
              <a:t>	NN</a:t>
            </a:r>
            <a:r>
              <a:rPr lang="sr-Latn-ME" sz="2000" dirty="0" smtClean="0"/>
              <a:t>4x</a:t>
            </a:r>
            <a:r>
              <a:rPr lang="sr-Latn-ME" sz="2000" dirty="0" smtClean="0">
                <a:solidFill>
                  <a:prstClr val="white"/>
                </a:solidFill>
              </a:rPr>
              <a:t>3 </a:t>
            </a:r>
            <a:r>
              <a:rPr lang="sr-Latn-ME" sz="2800" dirty="0" smtClean="0">
                <a:solidFill>
                  <a:prstClr val="white"/>
                </a:solidFill>
              </a:rPr>
              <a:t>model – veća tačnost, kompleksnija 	struktura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sr-Latn-ME" sz="2800" dirty="0" smtClean="0">
                <a:solidFill>
                  <a:prstClr val="white"/>
                </a:solidFill>
              </a:rPr>
              <a:t>Dakle, </a:t>
            </a:r>
            <a:r>
              <a:rPr lang="sr-Latn-ME" sz="2600" dirty="0">
                <a:solidFill>
                  <a:prstClr val="white"/>
                </a:solidFill>
              </a:rPr>
              <a:t>NN</a:t>
            </a:r>
            <a:r>
              <a:rPr lang="sr-Latn-ME" sz="2000" dirty="0">
                <a:solidFill>
                  <a:prstClr val="white"/>
                </a:solidFill>
              </a:rPr>
              <a:t>3</a:t>
            </a:r>
            <a:r>
              <a:rPr lang="sr-Latn-ME" sz="2600" dirty="0">
                <a:solidFill>
                  <a:prstClr val="white"/>
                </a:solidFill>
              </a:rPr>
              <a:t> model </a:t>
            </a:r>
            <a:r>
              <a:rPr lang="sr-Latn-ME" sz="2600" dirty="0" smtClean="0">
                <a:solidFill>
                  <a:prstClr val="white"/>
                </a:solidFill>
              </a:rPr>
              <a:t>predstavlja veoma dobar izbor u modelovanju nelinearnog solarnog sistema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64734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3255" y="2287607"/>
            <a:ext cx="7806128" cy="852221"/>
          </a:xfrm>
        </p:spPr>
        <p:txBody>
          <a:bodyPr>
            <a:noAutofit/>
          </a:bodyPr>
          <a:lstStyle/>
          <a:p>
            <a:r>
              <a:rPr lang="sr-Latn-ME" sz="6400" dirty="0"/>
              <a:t>HVALA NA PAŽNJI!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4072893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1143000" y="616309"/>
            <a:ext cx="6858000" cy="852221"/>
          </a:xfrm>
        </p:spPr>
        <p:txBody>
          <a:bodyPr/>
          <a:lstStyle/>
          <a:p>
            <a:r>
              <a:rPr lang="sr-Latn-ME" dirty="0"/>
              <a:t>SADRŽAJ</a:t>
            </a:r>
            <a:endParaRPr lang="en-US" dirty="0"/>
          </a:p>
        </p:txBody>
      </p:sp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1068649" y="1944319"/>
            <a:ext cx="7006702" cy="3692206"/>
          </a:xfrm>
        </p:spPr>
        <p:txBody>
          <a:bodyPr>
            <a:noAutofit/>
          </a:bodyPr>
          <a:lstStyle/>
          <a:p>
            <a:pPr marL="514350" indent="-514350" algn="just">
              <a:buFont typeface="+mj-lt"/>
              <a:buAutoNum type="romanUcPeriod"/>
            </a:pPr>
            <a:r>
              <a:rPr lang="en-US" sz="2600" dirty="0" err="1"/>
              <a:t>Uvod</a:t>
            </a:r>
            <a:endParaRPr lang="en-US" sz="2600" dirty="0"/>
          </a:p>
          <a:p>
            <a:pPr marL="514350" indent="-514350" algn="just">
              <a:buFont typeface="+mj-lt"/>
              <a:buAutoNum type="romanUcPeriod"/>
            </a:pPr>
            <a:r>
              <a:rPr lang="sr-Latn-ME" sz="2600" dirty="0"/>
              <a:t>Ekvivalentno električno kolo solarne ćelije</a:t>
            </a:r>
          </a:p>
          <a:p>
            <a:pPr marL="514350" indent="-514350" algn="just">
              <a:buFont typeface="+mj-lt"/>
              <a:buAutoNum type="romanUcPeriod"/>
            </a:pPr>
            <a:r>
              <a:rPr lang="sr-Latn-ME" sz="2600" dirty="0"/>
              <a:t>Neuralna </a:t>
            </a:r>
            <a:r>
              <a:rPr lang="sr-Latn-ME" sz="2600" dirty="0" smtClean="0"/>
              <a:t>mreža</a:t>
            </a:r>
          </a:p>
          <a:p>
            <a:pPr algn="just"/>
            <a:r>
              <a:rPr lang="sr-Latn-ME" sz="2600" dirty="0"/>
              <a:t> </a:t>
            </a:r>
            <a:r>
              <a:rPr lang="sr-Latn-ME" sz="2600" dirty="0" smtClean="0"/>
              <a:t>     Arhitektura neuralne mreže</a:t>
            </a:r>
            <a:endParaRPr lang="sr-Latn-ME" sz="2600" dirty="0"/>
          </a:p>
          <a:p>
            <a:pPr algn="just"/>
            <a:r>
              <a:rPr lang="sr-Latn-ME" sz="2600" dirty="0"/>
              <a:t> </a:t>
            </a:r>
            <a:r>
              <a:rPr lang="sr-Latn-ME" sz="2600" dirty="0" smtClean="0"/>
              <a:t>     Usvojeni model neuralne mreže</a:t>
            </a:r>
            <a:endParaRPr lang="sr-Latn-ME" sz="2600" dirty="0"/>
          </a:p>
          <a:p>
            <a:pPr marL="514350" indent="-514350" algn="just">
              <a:buFont typeface="+mj-lt"/>
              <a:buAutoNum type="romanUcPeriod" startAt="4"/>
            </a:pPr>
            <a:r>
              <a:rPr lang="sr-Latn-ME" sz="2600" dirty="0" smtClean="0"/>
              <a:t>Simulacija </a:t>
            </a:r>
            <a:r>
              <a:rPr lang="sr-Latn-ME" sz="2600" dirty="0"/>
              <a:t>rada NN modela solarnog panela</a:t>
            </a:r>
            <a:endParaRPr lang="en-US" sz="2600" dirty="0"/>
          </a:p>
          <a:p>
            <a:pPr marL="514350" indent="-514350" algn="just">
              <a:buFont typeface="+mj-lt"/>
              <a:buAutoNum type="romanUcPeriod" startAt="4"/>
            </a:pPr>
            <a:r>
              <a:rPr lang="en-US" sz="2600" dirty="0" err="1"/>
              <a:t>Zaključak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100340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73D1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="" xmlns:a16="http://schemas.microsoft.com/office/drawing/2014/main" id="{7AE5FB3C-56BC-4227-881F-6C37A9B7CF49}"/>
              </a:ext>
            </a:extLst>
          </p:cNvPr>
          <p:cNvSpPr txBox="1">
            <a:spLocks/>
          </p:cNvSpPr>
          <p:nvPr/>
        </p:nvSpPr>
        <p:spPr>
          <a:xfrm>
            <a:off x="2867608" y="169469"/>
            <a:ext cx="2538893" cy="72982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857250" indent="-857250">
              <a:buFont typeface="+mj-lt"/>
              <a:buAutoNum type="romanUcPeriod"/>
            </a:pPr>
            <a:r>
              <a:rPr lang="en-US" sz="3400" dirty="0" err="1"/>
              <a:t>Uvod</a:t>
            </a:r>
            <a:endParaRPr lang="en-US" sz="3400" dirty="0"/>
          </a:p>
        </p:txBody>
      </p:sp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0" y="1063070"/>
            <a:ext cx="8966579" cy="5487856"/>
          </a:xfrm>
        </p:spPr>
        <p:txBody>
          <a:bodyPr>
            <a:normAutofit lnSpcReduction="10000"/>
          </a:bodyPr>
          <a:lstStyle/>
          <a:p>
            <a:pPr marL="342900" indent="-3429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ME" dirty="0" smtClean="0"/>
              <a:t>Različiti pristupi u modelovanju solarnog panela – ekvivalentno električno kolo (jednodiodno, dvodiodno), Lambertova funkcija, soft-computing tehnika, itd.</a:t>
            </a:r>
          </a:p>
          <a:p>
            <a:pPr marL="342900" indent="-34290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sr-Latn-ME" sz="1000" dirty="0" smtClean="0"/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sr-Latn-ME" dirty="0" smtClean="0"/>
              <a:t>Najčešće se koristi jednodiodno ekvivalentno električno kolo:</a:t>
            </a:r>
          </a:p>
          <a:p>
            <a:pPr algn="just">
              <a:spcBef>
                <a:spcPts val="0"/>
              </a:spcBef>
            </a:pPr>
            <a:r>
              <a:rPr lang="sr-Latn-ME" dirty="0"/>
              <a:t> </a:t>
            </a:r>
            <a:r>
              <a:rPr lang="sr-Latn-ME" dirty="0" smtClean="0"/>
              <a:t>   prednost – visoka tačnost</a:t>
            </a:r>
          </a:p>
          <a:p>
            <a:pPr algn="l">
              <a:spcBef>
                <a:spcPts val="0"/>
              </a:spcBef>
            </a:pPr>
            <a:r>
              <a:rPr lang="sr-Latn-ME" dirty="0"/>
              <a:t>    </a:t>
            </a:r>
            <a:r>
              <a:rPr lang="sr-Latn-ME" dirty="0" smtClean="0"/>
              <a:t>nedostatak – velika </a:t>
            </a:r>
            <a:r>
              <a:rPr lang="sr-Latn-ME" dirty="0"/>
              <a:t>računska </a:t>
            </a:r>
            <a:r>
              <a:rPr lang="sr-Latn-ME" dirty="0" smtClean="0"/>
              <a:t>kompleksnost (implicitni oblik </a:t>
            </a:r>
            <a:r>
              <a:rPr lang="sr-Latn-ME" i="1" dirty="0" smtClean="0"/>
              <a:t>I-V</a:t>
            </a:r>
            <a:r>
              <a:rPr lang="sr-Latn-ME" dirty="0" smtClean="0"/>
              <a:t> 	karakteristike uslovljava primjenu iterativne metode za 	njeno rješavanje)</a:t>
            </a:r>
          </a:p>
          <a:p>
            <a:pPr algn="l">
              <a:spcBef>
                <a:spcPts val="0"/>
              </a:spcBef>
            </a:pPr>
            <a:endParaRPr lang="sr-Latn-ME" dirty="0"/>
          </a:p>
          <a:p>
            <a:pPr marL="342900" indent="-342900" algn="l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sr-Latn-ME" dirty="0" smtClean="0"/>
              <a:t>Modelovanjem solarnog panela pomoću neuralne mreže (soft-computing tehnika) dobija se eksplicitni oblik </a:t>
            </a:r>
            <a:r>
              <a:rPr lang="sr-Latn-ME" i="1" dirty="0" smtClean="0"/>
              <a:t>I-V</a:t>
            </a:r>
            <a:r>
              <a:rPr lang="sr-Latn-ME" dirty="0" smtClean="0"/>
              <a:t> karakteristike </a:t>
            </a:r>
            <a:r>
              <a:rPr lang="sr-Latn-ME" dirty="0"/>
              <a:t>–</a:t>
            </a:r>
            <a:r>
              <a:rPr lang="sr-Latn-ME" dirty="0" smtClean="0"/>
              <a:t> smanjena računska složenost, visoka tačnost (čak i upotrebom NN modela jednostavne strukture); značaj NN modela – monitoring rada panela, predikcija proizvodnje električne energije, praćenje tačke maksimalne snage, itd.</a:t>
            </a:r>
          </a:p>
          <a:p>
            <a:pPr algn="l">
              <a:spcBef>
                <a:spcPts val="0"/>
              </a:spcBef>
            </a:pPr>
            <a:r>
              <a:rPr lang="sr-Latn-ME" dirty="0"/>
              <a:t> </a:t>
            </a:r>
            <a:r>
              <a:rPr lang="sr-Latn-ME" dirty="0" smtClean="0"/>
              <a:t>    </a:t>
            </a:r>
          </a:p>
          <a:p>
            <a:pPr algn="l">
              <a:spcBef>
                <a:spcPts val="0"/>
              </a:spcBef>
            </a:pPr>
            <a:endParaRPr lang="sr-Latn-ME" dirty="0" smtClean="0"/>
          </a:p>
          <a:p>
            <a:pPr algn="l">
              <a:spcBef>
                <a:spcPts val="0"/>
              </a:spcBef>
            </a:pPr>
            <a:endParaRPr lang="sr-Latn-ME" dirty="0"/>
          </a:p>
          <a:p>
            <a:pPr algn="l">
              <a:spcBef>
                <a:spcPts val="0"/>
              </a:spcBef>
            </a:pPr>
            <a:endParaRPr lang="sr-Latn-ME" dirty="0" smtClean="0"/>
          </a:p>
          <a:p>
            <a:pPr algn="l">
              <a:spcBef>
                <a:spcPts val="0"/>
              </a:spcBef>
            </a:pPr>
            <a:endParaRPr lang="sr-Latn-ME" dirty="0"/>
          </a:p>
        </p:txBody>
      </p:sp>
    </p:spTree>
    <p:extLst>
      <p:ext uri="{BB962C8B-B14F-4D97-AF65-F5344CB8AC3E}">
        <p14:creationId xmlns:p14="http://schemas.microsoft.com/office/powerpoint/2010/main" val="347989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C4C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310598" y="305089"/>
            <a:ext cx="9765194" cy="879134"/>
          </a:xfrm>
        </p:spPr>
        <p:txBody>
          <a:bodyPr>
            <a:normAutofit fontScale="90000"/>
          </a:bodyPr>
          <a:lstStyle/>
          <a:p>
            <a:pPr marL="571500" indent="-571500">
              <a:buFont typeface="+mj-lt"/>
              <a:buAutoNum type="romanUcPeriod" startAt="2"/>
            </a:pPr>
            <a:r>
              <a:rPr lang="sr-Latn-ME" sz="3800" dirty="0"/>
              <a:t>Ekvivalentno električno kolo solarne ćelije</a:t>
            </a:r>
            <a:r>
              <a:rPr lang="sr-Latn-ME" sz="3400" dirty="0"/>
              <a:t/>
            </a:r>
            <a:br>
              <a:rPr lang="sr-Latn-ME" sz="3400" dirty="0"/>
            </a:br>
            <a:endParaRPr lang="en-US" sz="3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729782"/>
              </p:ext>
            </p:extLst>
          </p:nvPr>
        </p:nvGraphicFramePr>
        <p:xfrm>
          <a:off x="4986610" y="3432132"/>
          <a:ext cx="4038600" cy="149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4" imgW="4038480" imgH="1752480" progId="Equation.DSMT4">
                  <p:embed/>
                </p:oleObj>
              </mc:Choice>
              <mc:Fallback>
                <p:oleObj name="Equation" r:id="rId4" imgW="403848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6610" y="3432132"/>
                        <a:ext cx="4038600" cy="1493387"/>
                      </a:xfrm>
                      <a:prstGeom prst="rect">
                        <a:avLst/>
                      </a:prstGeom>
                      <a:solidFill>
                        <a:schemeClr val="bg1">
                          <a:alpha val="97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0542" y="819048"/>
            <a:ext cx="5746778" cy="2441174"/>
          </a:xfrm>
          <a:prstGeom prst="rect">
            <a:avLst/>
          </a:prstGeom>
          <a:solidFill>
            <a:schemeClr val="bg1">
              <a:alpha val="97000"/>
            </a:schemeClr>
          </a:solidFill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776679"/>
              </p:ext>
            </p:extLst>
          </p:nvPr>
        </p:nvGraphicFramePr>
        <p:xfrm>
          <a:off x="4110310" y="5031451"/>
          <a:ext cx="49149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7" imgW="4914720" imgH="1726920" progId="Equation.DSMT4">
                  <p:embed/>
                </p:oleObj>
              </mc:Choice>
              <mc:Fallback>
                <p:oleObj name="Equation" r:id="rId7" imgW="491472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0310" y="5031451"/>
                        <a:ext cx="4914900" cy="17272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7000"/>
                        </a:schemeClr>
                      </a:solidFill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09845" y="1058045"/>
            <a:ext cx="3115365" cy="136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sr-Latn-ME" sz="2400" i="1" dirty="0" smtClean="0">
                <a:solidFill>
                  <a:prstClr val="white"/>
                </a:solidFill>
              </a:rPr>
              <a:t>I-V</a:t>
            </a:r>
            <a:r>
              <a:rPr lang="sr-Latn-ME" sz="2400" dirty="0" smtClean="0">
                <a:solidFill>
                  <a:prstClr val="white"/>
                </a:solidFill>
              </a:rPr>
              <a:t> karakteristika solarne ćelije </a:t>
            </a:r>
          </a:p>
          <a:p>
            <a:pPr lvl="0" algn="just">
              <a:lnSpc>
                <a:spcPct val="90000"/>
              </a:lnSpc>
            </a:pPr>
            <a:r>
              <a:rPr lang="sr-Latn-ME" sz="2400" dirty="0">
                <a:solidFill>
                  <a:prstClr val="white"/>
                </a:solidFill>
              </a:rPr>
              <a:t> </a:t>
            </a:r>
            <a:r>
              <a:rPr lang="sr-Latn-ME" sz="2400" dirty="0" smtClean="0">
                <a:solidFill>
                  <a:prstClr val="white"/>
                </a:solidFill>
              </a:rPr>
              <a:t>    (eksplicitan oblik):</a:t>
            </a:r>
            <a:endParaRPr lang="en-US" sz="2400" dirty="0">
              <a:solidFill>
                <a:prstClr val="white"/>
              </a:solidFill>
            </a:endParaRPr>
          </a:p>
          <a:p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184332"/>
              </p:ext>
            </p:extLst>
          </p:nvPr>
        </p:nvGraphicFramePr>
        <p:xfrm>
          <a:off x="6066110" y="2242634"/>
          <a:ext cx="29591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9" imgW="2958840" imgH="1193760" progId="Equation.DSMT4">
                  <p:embed/>
                </p:oleObj>
              </mc:Choice>
              <mc:Fallback>
                <p:oleObj name="Equation" r:id="rId9" imgW="295884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66110" y="2242634"/>
                        <a:ext cx="2959100" cy="10175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97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9960" y="3487450"/>
            <a:ext cx="4512039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ME" sz="2400" dirty="0" smtClean="0">
                <a:solidFill>
                  <a:prstClr val="white"/>
                </a:solidFill>
              </a:rPr>
              <a:t>Rekurzivni oblik</a:t>
            </a:r>
            <a:r>
              <a:rPr lang="sr-Latn-ME" sz="2400" i="1" dirty="0" smtClean="0">
                <a:solidFill>
                  <a:prstClr val="white"/>
                </a:solidFill>
              </a:rPr>
              <a:t> I-V</a:t>
            </a:r>
            <a:r>
              <a:rPr lang="sr-Latn-ME" sz="2400" dirty="0" smtClean="0">
                <a:solidFill>
                  <a:prstClr val="white"/>
                </a:solidFill>
              </a:rPr>
              <a:t> karakteristike ćelije, dobijen pomoću iterativne Njutn-Rapsonove metode: 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9960" y="5184087"/>
            <a:ext cx="4050350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lnSpc>
                <a:spcPct val="9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sr-Latn-ME" sz="2400" i="1" dirty="0" smtClean="0">
                <a:solidFill>
                  <a:prstClr val="white"/>
                </a:solidFill>
              </a:rPr>
              <a:t>I-V</a:t>
            </a:r>
            <a:r>
              <a:rPr lang="sr-Latn-ME" sz="2400" dirty="0" smtClean="0">
                <a:solidFill>
                  <a:prstClr val="white"/>
                </a:solidFill>
              </a:rPr>
              <a:t> karakteristika solarnog panela, koji se sastoji od više ćelija, odnosno modula:  </a:t>
            </a:r>
          </a:p>
        </p:txBody>
      </p:sp>
    </p:spTree>
    <p:extLst>
      <p:ext uri="{BB962C8B-B14F-4D97-AF65-F5344CB8AC3E}">
        <p14:creationId xmlns:p14="http://schemas.microsoft.com/office/powerpoint/2010/main" val="2393872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C4C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230819"/>
            <a:ext cx="6858000" cy="661794"/>
          </a:xfrm>
        </p:spPr>
        <p:txBody>
          <a:bodyPr>
            <a:normAutofit/>
          </a:bodyPr>
          <a:lstStyle/>
          <a:p>
            <a:pPr marL="571500" indent="-571500">
              <a:buFont typeface="+mj-lt"/>
              <a:buAutoNum type="romanUcPeriod" startAt="3"/>
            </a:pPr>
            <a:r>
              <a:rPr lang="sr-Latn-ME" sz="3400" dirty="0"/>
              <a:t>Neuralna mreža</a:t>
            </a:r>
            <a:endParaRPr lang="en-US" sz="3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4910" y="1191940"/>
            <a:ext cx="8754257" cy="4324440"/>
          </a:xfrm>
        </p:spPr>
        <p:txBody>
          <a:bodyPr>
            <a:noAutofit/>
          </a:bodyPr>
          <a:lstStyle/>
          <a:p>
            <a:pPr marL="514350" indent="-514350" algn="just">
              <a:buFont typeface="+mj-lt"/>
              <a:buAutoNum type="romanLcPeriod"/>
            </a:pPr>
            <a:r>
              <a:rPr lang="sr-Latn-ME" dirty="0"/>
              <a:t>Arhitektura neuralne </a:t>
            </a:r>
            <a:r>
              <a:rPr lang="sr-Latn-ME" dirty="0" smtClean="0"/>
              <a:t>mreže:</a:t>
            </a:r>
          </a:p>
          <a:p>
            <a:pPr marL="514350" indent="-514350" algn="just">
              <a:buFont typeface="+mj-lt"/>
              <a:buAutoNum type="romanLcPeriod"/>
            </a:pPr>
            <a:endParaRPr lang="sr-Latn-ME" sz="800" dirty="0" smtClean="0"/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sr-Latn-ME" sz="2400" dirty="0">
                <a:solidFill>
                  <a:schemeClr val="bg1"/>
                </a:solidFill>
              </a:rPr>
              <a:t>Struktura: ulazni sloj, jedan ili više skrivenih </a:t>
            </a:r>
            <a:r>
              <a:rPr lang="sr-Latn-ME" sz="2400" dirty="0" smtClean="0">
                <a:solidFill>
                  <a:schemeClr val="bg1"/>
                </a:solidFill>
              </a:rPr>
              <a:t>slojeva</a:t>
            </a:r>
            <a:r>
              <a:rPr lang="sr-Latn-ME" sz="2400" dirty="0">
                <a:solidFill>
                  <a:schemeClr val="bg1"/>
                </a:solidFill>
              </a:rPr>
              <a:t>, izlazni </a:t>
            </a:r>
            <a:r>
              <a:rPr lang="sr-Latn-ME" sz="2400" dirty="0" smtClean="0">
                <a:solidFill>
                  <a:schemeClr val="bg1"/>
                </a:solidFill>
              </a:rPr>
              <a:t>sloj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sr-Latn-ME" sz="2400" dirty="0" smtClean="0">
                <a:solidFill>
                  <a:schemeClr val="bg1"/>
                </a:solidFill>
              </a:rPr>
              <a:t>Treniranje: podešavanje težinskih koeficijenata i bias-a, u cilju generisanja odgovarajućih izlaznih podataka za odabrani set ulaznih podataka – minimizacijom funkcije performanse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sr-Latn-ME" sz="2400" dirty="0" smtClean="0">
                <a:solidFill>
                  <a:schemeClr val="bg1"/>
                </a:solidFill>
              </a:rPr>
              <a:t>Validacija:  provjera tačnosti mreže za vrijednosti ulaznih parametara iz opsega koji je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sr-Latn-ME" sz="2400" dirty="0" smtClean="0">
                <a:solidFill>
                  <a:schemeClr val="bg1"/>
                </a:solidFill>
              </a:rPr>
              <a:t>podrazumijevan prilikom treniranja</a:t>
            </a:r>
          </a:p>
        </p:txBody>
      </p:sp>
    </p:spTree>
    <p:extLst>
      <p:ext uri="{BB962C8B-B14F-4D97-AF65-F5344CB8AC3E}">
        <p14:creationId xmlns:p14="http://schemas.microsoft.com/office/powerpoint/2010/main" val="1658072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C4C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661800"/>
            <a:ext cx="4479803" cy="3696490"/>
          </a:xfrm>
          <a:prstGeom prst="rect">
            <a:avLst/>
          </a:prstGeom>
          <a:solidFill>
            <a:schemeClr val="bg1">
              <a:alpha val="97000"/>
            </a:schemeClr>
          </a:solidFill>
        </p:spPr>
      </p:pic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1143000" y="125888"/>
            <a:ext cx="6858000" cy="661794"/>
          </a:xfrm>
        </p:spPr>
        <p:txBody>
          <a:bodyPr>
            <a:normAutofit/>
          </a:bodyPr>
          <a:lstStyle/>
          <a:p>
            <a:pPr marL="571500" indent="-571500">
              <a:buFont typeface="+mj-lt"/>
              <a:buAutoNum type="romanUcPeriod" startAt="3"/>
            </a:pPr>
            <a:r>
              <a:rPr lang="sr-Latn-ME" sz="3400" dirty="0"/>
              <a:t>Neuralna mreža</a:t>
            </a:r>
            <a:endParaRPr lang="en-US" sz="3400" dirty="0"/>
          </a:p>
        </p:txBody>
      </p:sp>
      <p:sp>
        <p:nvSpPr>
          <p:cNvPr id="7" name="Subtitle 2"/>
          <p:cNvSpPr>
            <a:spLocks noGrp="1"/>
          </p:cNvSpPr>
          <p:nvPr>
            <p:ph type="subTitle" idx="1"/>
          </p:nvPr>
        </p:nvSpPr>
        <p:spPr>
          <a:xfrm>
            <a:off x="-388616" y="1512234"/>
            <a:ext cx="4840695" cy="4753656"/>
          </a:xfrm>
        </p:spPr>
        <p:txBody>
          <a:bodyPr>
            <a:noAutofit/>
          </a:bodyPr>
          <a:lstStyle/>
          <a:p>
            <a:pPr algn="just"/>
            <a:endParaRPr lang="sr-Latn-ME" sz="200" dirty="0" smtClean="0"/>
          </a:p>
          <a:p>
            <a:pPr marL="800100" lvl="1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sr-Latn-ME" sz="2400" dirty="0" smtClean="0">
                <a:solidFill>
                  <a:schemeClr val="bg1"/>
                </a:solidFill>
              </a:rPr>
              <a:t>Struktura: ulazni parametri – solarna iradijansa </a:t>
            </a:r>
            <a:r>
              <a:rPr lang="sr-Latn-ME" sz="2400" i="1" dirty="0" smtClean="0">
                <a:solidFill>
                  <a:schemeClr val="bg1"/>
                </a:solidFill>
              </a:rPr>
              <a:t>G</a:t>
            </a:r>
            <a:r>
              <a:rPr lang="sr-Latn-ME" sz="2400" dirty="0" smtClean="0">
                <a:solidFill>
                  <a:schemeClr val="bg1"/>
                </a:solidFill>
              </a:rPr>
              <a:t>, temperatura solarne ćelije </a:t>
            </a:r>
            <a:r>
              <a:rPr lang="sr-Latn-ME" sz="2400" i="1" dirty="0" smtClean="0">
                <a:solidFill>
                  <a:schemeClr val="bg1"/>
                </a:solidFill>
              </a:rPr>
              <a:t>T</a:t>
            </a:r>
            <a:r>
              <a:rPr lang="sr-Latn-ME" i="1" dirty="0" smtClean="0">
                <a:solidFill>
                  <a:schemeClr val="bg1"/>
                </a:solidFill>
              </a:rPr>
              <a:t>c</a:t>
            </a:r>
            <a:r>
              <a:rPr lang="sr-Latn-ME" dirty="0" smtClean="0">
                <a:solidFill>
                  <a:schemeClr val="bg1"/>
                </a:solidFill>
              </a:rPr>
              <a:t>, </a:t>
            </a:r>
            <a:r>
              <a:rPr lang="sr-Latn-ME" sz="2400" dirty="0" smtClean="0">
                <a:solidFill>
                  <a:schemeClr val="bg1"/>
                </a:solidFill>
              </a:rPr>
              <a:t>izlazni napon panela </a:t>
            </a:r>
            <a:r>
              <a:rPr lang="sr-Latn-ME" sz="2400" i="1" dirty="0" smtClean="0">
                <a:solidFill>
                  <a:schemeClr val="bg1"/>
                </a:solidFill>
              </a:rPr>
              <a:t>V;</a:t>
            </a:r>
          </a:p>
          <a:p>
            <a:pPr lvl="1" algn="just">
              <a:spcBef>
                <a:spcPts val="0"/>
              </a:spcBef>
            </a:pPr>
            <a:r>
              <a:rPr lang="sr-Latn-ME" sz="2400" dirty="0">
                <a:solidFill>
                  <a:schemeClr val="bg1"/>
                </a:solidFill>
              </a:rPr>
              <a:t> </a:t>
            </a:r>
            <a:r>
              <a:rPr lang="sr-Latn-ME" sz="2400" dirty="0" smtClean="0">
                <a:solidFill>
                  <a:schemeClr val="bg1"/>
                </a:solidFill>
              </a:rPr>
              <a:t>   izlazni parametar – izlazna       	struja panela </a:t>
            </a:r>
            <a:r>
              <a:rPr lang="sr-Latn-ME" sz="2400" i="1" dirty="0" smtClean="0">
                <a:solidFill>
                  <a:schemeClr val="bg1"/>
                </a:solidFill>
              </a:rPr>
              <a:t>I</a:t>
            </a:r>
          </a:p>
          <a:p>
            <a:pPr marL="800100" lvl="1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sr-Latn-ME" sz="2400" dirty="0" smtClean="0">
                <a:solidFill>
                  <a:schemeClr val="bg1"/>
                </a:solidFill>
              </a:rPr>
              <a:t>Treniranje: za vrijednosti parova (</a:t>
            </a:r>
            <a:r>
              <a:rPr lang="sr-Latn-ME" sz="2400" i="1" dirty="0">
                <a:solidFill>
                  <a:prstClr val="white"/>
                </a:solidFill>
              </a:rPr>
              <a:t>T</a:t>
            </a:r>
            <a:r>
              <a:rPr lang="sr-Latn-ME" i="1" dirty="0">
                <a:solidFill>
                  <a:prstClr val="white"/>
                </a:solidFill>
              </a:rPr>
              <a:t>c</a:t>
            </a:r>
            <a:r>
              <a:rPr lang="sr-Latn-ME" sz="2400" dirty="0">
                <a:solidFill>
                  <a:prstClr val="white"/>
                </a:solidFill>
              </a:rPr>
              <a:t>, </a:t>
            </a:r>
            <a:r>
              <a:rPr lang="sr-Latn-ME" sz="2400" i="1" dirty="0">
                <a:solidFill>
                  <a:schemeClr val="bg1"/>
                </a:solidFill>
              </a:rPr>
              <a:t>G</a:t>
            </a:r>
            <a:r>
              <a:rPr lang="sr-Latn-ME" sz="2400" dirty="0" smtClean="0">
                <a:solidFill>
                  <a:schemeClr val="bg1"/>
                </a:solidFill>
              </a:rPr>
              <a:t>) koji se mogu javiti u praksi </a:t>
            </a:r>
            <a:r>
              <a:rPr lang="sr-Latn-ME" sz="2400" dirty="0">
                <a:solidFill>
                  <a:schemeClr val="bg1"/>
                </a:solidFill>
              </a:rPr>
              <a:t>– </a:t>
            </a:r>
            <a:r>
              <a:rPr lang="sr-Latn-ME" sz="2400" i="1" dirty="0" smtClean="0">
                <a:solidFill>
                  <a:schemeClr val="bg1"/>
                </a:solidFill>
              </a:rPr>
              <a:t>Tc</a:t>
            </a:r>
            <a:r>
              <a:rPr lang="sr-Latn-ME" sz="2400" dirty="0" smtClean="0">
                <a:solidFill>
                  <a:schemeClr val="bg1"/>
                </a:solidFill>
              </a:rPr>
              <a:t> </a:t>
            </a:r>
            <a:r>
              <a:rPr lang="el-GR" sz="2400" dirty="0" smtClean="0">
                <a:solidFill>
                  <a:schemeClr val="bg1"/>
                </a:solidFill>
              </a:rPr>
              <a:t>ϵ</a:t>
            </a:r>
            <a:r>
              <a:rPr lang="sr-Latn-ME" sz="2400" dirty="0" smtClean="0">
                <a:solidFill>
                  <a:schemeClr val="bg1"/>
                </a:solidFill>
              </a:rPr>
              <a:t> </a:t>
            </a:r>
            <a:r>
              <a:rPr lang="el-GR" sz="2400" dirty="0" smtClean="0">
                <a:solidFill>
                  <a:schemeClr val="bg1"/>
                </a:solidFill>
              </a:rPr>
              <a:t>{0</a:t>
            </a:r>
            <a:r>
              <a:rPr lang="el-GR" sz="2400" dirty="0">
                <a:solidFill>
                  <a:schemeClr val="bg1"/>
                </a:solidFill>
              </a:rPr>
              <a:t>, 75</a:t>
            </a:r>
            <a:r>
              <a:rPr lang="el-GR" sz="2400" dirty="0" smtClean="0">
                <a:solidFill>
                  <a:schemeClr val="bg1"/>
                </a:solidFill>
              </a:rPr>
              <a:t>}</a:t>
            </a:r>
            <a:r>
              <a:rPr lang="sr-Latn-ME" sz="2400" dirty="0">
                <a:solidFill>
                  <a:schemeClr val="bg1"/>
                </a:solidFill>
              </a:rPr>
              <a:t>, </a:t>
            </a:r>
            <a:r>
              <a:rPr lang="sr-Latn-ME" sz="2400" i="1" dirty="0">
                <a:solidFill>
                  <a:schemeClr val="bg1"/>
                </a:solidFill>
              </a:rPr>
              <a:t>G</a:t>
            </a:r>
            <a:r>
              <a:rPr lang="sr-Latn-ME" sz="2400" dirty="0">
                <a:solidFill>
                  <a:schemeClr val="bg1"/>
                </a:solidFill>
              </a:rPr>
              <a:t> </a:t>
            </a:r>
            <a:r>
              <a:rPr lang="el-GR" sz="2400" dirty="0">
                <a:solidFill>
                  <a:schemeClr val="bg1"/>
                </a:solidFill>
              </a:rPr>
              <a:t>ϵ {50, 1000} </a:t>
            </a:r>
            <a:r>
              <a:rPr lang="sr-Latn-ME" sz="2400" dirty="0" smtClean="0">
                <a:solidFill>
                  <a:schemeClr val="bg1"/>
                </a:solidFill>
              </a:rPr>
              <a:t>; za vrijednosti izlaznog napona </a:t>
            </a:r>
            <a:r>
              <a:rPr lang="sr-Latn-ME" sz="2400" i="1" dirty="0" smtClean="0">
                <a:solidFill>
                  <a:prstClr val="white"/>
                </a:solidFill>
              </a:rPr>
              <a:t>V, </a:t>
            </a:r>
            <a:r>
              <a:rPr lang="sr-Latn-ME" sz="2400" dirty="0" smtClean="0">
                <a:solidFill>
                  <a:prstClr val="white"/>
                </a:solidFill>
              </a:rPr>
              <a:t>koji varira u opsegu [0, </a:t>
            </a:r>
            <a:r>
              <a:rPr lang="sr-Latn-ME" sz="2400" i="1" dirty="0" smtClean="0">
                <a:solidFill>
                  <a:prstClr val="white"/>
                </a:solidFill>
              </a:rPr>
              <a:t>V</a:t>
            </a:r>
            <a:r>
              <a:rPr lang="sr-Latn-ME" i="1" dirty="0" smtClean="0">
                <a:solidFill>
                  <a:prstClr val="white"/>
                </a:solidFill>
              </a:rPr>
              <a:t>oc</a:t>
            </a:r>
            <a:r>
              <a:rPr lang="sr-Latn-ME" sz="2400" dirty="0">
                <a:solidFill>
                  <a:prstClr val="white"/>
                </a:solidFill>
              </a:rPr>
              <a:t>] </a:t>
            </a:r>
            <a:r>
              <a:rPr lang="sr-Latn-ME" sz="2400" dirty="0" smtClean="0">
                <a:solidFill>
                  <a:prstClr val="white"/>
                </a:solidFill>
              </a:rPr>
              <a:t>– </a:t>
            </a:r>
            <a:r>
              <a:rPr lang="sr-Latn-ME" sz="2400" i="1" dirty="0" smtClean="0">
                <a:solidFill>
                  <a:prstClr val="white"/>
                </a:solidFill>
              </a:rPr>
              <a:t>V</a:t>
            </a:r>
            <a:r>
              <a:rPr lang="sr-Latn-ME" sz="2400" dirty="0" smtClean="0">
                <a:solidFill>
                  <a:prstClr val="white"/>
                </a:solidFill>
              </a:rPr>
              <a:t> </a:t>
            </a:r>
            <a:r>
              <a:rPr lang="el-GR" sz="2400" dirty="0">
                <a:solidFill>
                  <a:prstClr val="white"/>
                </a:solidFill>
              </a:rPr>
              <a:t>ϵ {0, 54</a:t>
            </a:r>
            <a:r>
              <a:rPr lang="el-GR" sz="2400" dirty="0" smtClean="0">
                <a:solidFill>
                  <a:prstClr val="white"/>
                </a:solidFill>
              </a:rPr>
              <a:t>}</a:t>
            </a:r>
            <a:r>
              <a:rPr lang="sr-Latn-ME" sz="2400" dirty="0" smtClean="0">
                <a:solidFill>
                  <a:prstClr val="white"/>
                </a:solidFill>
              </a:rPr>
              <a:t>; </a:t>
            </a:r>
          </a:p>
          <a:p>
            <a:pPr marL="800100" lvl="1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endParaRPr lang="sr-Latn-ME" sz="2400" dirty="0" smtClean="0">
              <a:solidFill>
                <a:prstClr val="white"/>
              </a:solidFill>
            </a:endParaRPr>
          </a:p>
          <a:p>
            <a:pPr lvl="1" algn="just">
              <a:spcBef>
                <a:spcPts val="0"/>
              </a:spcBef>
            </a:pPr>
            <a:r>
              <a:rPr lang="sr-Latn-ME" sz="2400" dirty="0" smtClean="0">
                <a:solidFill>
                  <a:prstClr val="white"/>
                </a:solidFill>
              </a:rPr>
              <a:t>     funkcija performanse:</a:t>
            </a:r>
            <a:endParaRPr lang="sr-Latn-ME" dirty="0" smtClean="0">
              <a:solidFill>
                <a:schemeClr val="bg1"/>
              </a:solidFill>
            </a:endParaRP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4931" y="960069"/>
            <a:ext cx="5606321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lvl="0" indent="-514350" algn="just">
              <a:lnSpc>
                <a:spcPct val="90000"/>
              </a:lnSpc>
              <a:spcBef>
                <a:spcPts val="1000"/>
              </a:spcBef>
              <a:buFont typeface="+mj-lt"/>
              <a:buAutoNum type="romanLcPeriod" startAt="2"/>
            </a:pPr>
            <a:r>
              <a:rPr lang="sr-Latn-ME" sz="2400" dirty="0">
                <a:solidFill>
                  <a:prstClr val="white"/>
                </a:solidFill>
              </a:rPr>
              <a:t>Usvojeni model neuralne mreže:</a:t>
            </a:r>
          </a:p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764577"/>
              </p:ext>
            </p:extLst>
          </p:nvPr>
        </p:nvGraphicFramePr>
        <p:xfrm>
          <a:off x="3702571" y="6021496"/>
          <a:ext cx="3759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3759120" imgH="736560" progId="Equation.DSMT4">
                  <p:embed/>
                </p:oleObj>
              </mc:Choice>
              <mc:Fallback>
                <p:oleObj name="Equation" r:id="rId4" imgW="3759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2571" y="6021496"/>
                        <a:ext cx="3759200" cy="7366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7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1988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C4C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11136"/>
            <a:ext cx="9144000" cy="852221"/>
          </a:xfrm>
        </p:spPr>
        <p:txBody>
          <a:bodyPr>
            <a:normAutofit fontScale="90000"/>
          </a:bodyPr>
          <a:lstStyle/>
          <a:p>
            <a:pPr marL="857250" indent="-857250">
              <a:buFont typeface="+mj-lt"/>
              <a:buAutoNum type="romanUcPeriod" startAt="4"/>
            </a:pPr>
            <a:r>
              <a:rPr lang="sr-Latn-ME" dirty="0"/>
              <a:t>Simulacija rada NN modela solarnog panela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2050" name="Picture 2" descr="net3, I-V kriva, promjena T, fi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505" y="963357"/>
            <a:ext cx="3073700" cy="2775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net3, I-V kriva, promjena G, fi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7792" y="963358"/>
            <a:ext cx="3165023" cy="2775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 descr="net3, P-V kriva, promjena T, fig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505" y="3970896"/>
            <a:ext cx="3073701" cy="277596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</p:pic>
      <p:pic>
        <p:nvPicPr>
          <p:cNvPr id="2053" name="Picture 5" descr="net3, P-V kriva, promjena G, fig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52" y="3970896"/>
            <a:ext cx="3073702" cy="2775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ubtitle 2">
            <a:extLst>
              <a:ext uri="{FF2B5EF4-FFF2-40B4-BE49-F238E27FC236}">
                <a16:creationId xmlns="" xmlns:a16="http://schemas.microsoft.com/office/drawing/2014/main" id="{A1D9EFAB-35FF-475D-94C3-92DE4B589F5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43886" y="537246"/>
            <a:ext cx="7656227" cy="538697"/>
          </a:xfrm>
        </p:spPr>
        <p:txBody>
          <a:bodyPr>
            <a:noAutofit/>
          </a:bodyPr>
          <a:lstStyle/>
          <a:p>
            <a:r>
              <a:rPr lang="en-US" dirty="0" err="1"/>
              <a:t>Primjer</a:t>
            </a:r>
            <a:r>
              <a:rPr lang="en-US" dirty="0"/>
              <a:t> 1. NN model – </a:t>
            </a:r>
            <a:r>
              <a:rPr lang="en-US" dirty="0" err="1"/>
              <a:t>jedan</a:t>
            </a:r>
            <a:r>
              <a:rPr lang="en-US" dirty="0"/>
              <a:t> </a:t>
            </a:r>
            <a:r>
              <a:rPr lang="en-US" dirty="0" err="1"/>
              <a:t>skriveni</a:t>
            </a:r>
            <a:r>
              <a:rPr lang="en-US" dirty="0"/>
              <a:t> </a:t>
            </a:r>
            <a:r>
              <a:rPr lang="en-US" dirty="0" err="1"/>
              <a:t>sloj</a:t>
            </a:r>
            <a:r>
              <a:rPr lang="en-US" dirty="0"/>
              <a:t>, tri </a:t>
            </a:r>
            <a:r>
              <a:rPr lang="en-US" dirty="0" err="1"/>
              <a:t>neuron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3863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C4C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net43, I-V kriva, promjena T, fi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703" y="599274"/>
            <a:ext cx="3360329" cy="30348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xtLst/>
        </p:spPr>
      </p:pic>
      <p:pic>
        <p:nvPicPr>
          <p:cNvPr id="3075" name="Picture 3" descr="net43, I-V kriva, promjena G, fi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0966" y="599273"/>
            <a:ext cx="3360330" cy="3034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net43, P-V kriva, promjena T, fig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703" y="3761022"/>
            <a:ext cx="3360331" cy="3034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 descr="net43, P-V kriva, promjena G, fig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0966" y="3761022"/>
            <a:ext cx="3360331" cy="3034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ubtitle 2">
            <a:extLst>
              <a:ext uri="{FF2B5EF4-FFF2-40B4-BE49-F238E27FC236}">
                <a16:creationId xmlns="" xmlns:a16="http://schemas.microsoft.com/office/drawing/2014/main" id="{C0044897-4DCD-43B8-801B-5601A5B2212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42919" y="203008"/>
            <a:ext cx="8236387" cy="538697"/>
          </a:xfrm>
        </p:spPr>
        <p:txBody>
          <a:bodyPr>
            <a:noAutofit/>
          </a:bodyPr>
          <a:lstStyle/>
          <a:p>
            <a:r>
              <a:rPr lang="en-US" dirty="0" err="1"/>
              <a:t>Primjer</a:t>
            </a:r>
            <a:r>
              <a:rPr lang="en-US" dirty="0"/>
              <a:t> 2. NN model – </a:t>
            </a:r>
            <a:r>
              <a:rPr lang="en-US" dirty="0" err="1"/>
              <a:t>dva</a:t>
            </a:r>
            <a:r>
              <a:rPr lang="en-US" dirty="0"/>
              <a:t> </a:t>
            </a:r>
            <a:r>
              <a:rPr lang="en-US" dirty="0" err="1"/>
              <a:t>skrivena</a:t>
            </a:r>
            <a:r>
              <a:rPr lang="en-US" dirty="0"/>
              <a:t> </a:t>
            </a:r>
            <a:r>
              <a:rPr lang="en-US" dirty="0" err="1"/>
              <a:t>sloja</a:t>
            </a:r>
            <a:r>
              <a:rPr lang="en-US" dirty="0"/>
              <a:t>, </a:t>
            </a:r>
            <a:r>
              <a:rPr lang="en-US" dirty="0" err="1"/>
              <a:t>četiri</a:t>
            </a:r>
            <a:r>
              <a:rPr lang="en-US" dirty="0"/>
              <a:t>-tri </a:t>
            </a:r>
            <a:r>
              <a:rPr lang="en-US" dirty="0" err="1"/>
              <a:t>neuron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6561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C4C2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5918727"/>
              </p:ext>
            </p:extLst>
          </p:nvPr>
        </p:nvGraphicFramePr>
        <p:xfrm>
          <a:off x="479686" y="1081850"/>
          <a:ext cx="8161086" cy="270041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3222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1621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946753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91112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911123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911123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911123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911123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910276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58492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 dirty="0">
                          <a:effectLst/>
                        </a:rPr>
                        <a:t>NN model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 dirty="0">
                          <a:effectLst/>
                        </a:rPr>
                        <a:t>NN</a:t>
                      </a:r>
                      <a:r>
                        <a:rPr lang="sr-Latn-BA" sz="1000" baseline="-25000" dirty="0">
                          <a:effectLst/>
                        </a:rPr>
                        <a:t>3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 dirty="0">
                          <a:effectLst/>
                        </a:rPr>
                        <a:t>NN</a:t>
                      </a:r>
                      <a:r>
                        <a:rPr lang="sr-Latn-BA" sz="1000" baseline="-25000" dirty="0">
                          <a:effectLst/>
                        </a:rPr>
                        <a:t>4x3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8492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G[</a:t>
                      </a:r>
                      <a:r>
                        <a:rPr lang="hr-HR" sz="1000">
                          <a:effectLst/>
                        </a:rPr>
                        <a:t>W/m</a:t>
                      </a:r>
                      <a:r>
                        <a:rPr lang="hr-HR" sz="1000" baseline="30000">
                          <a:effectLst/>
                        </a:rPr>
                        <a:t>2</a:t>
                      </a:r>
                      <a:r>
                        <a:rPr lang="sr-Latn-BA" sz="1000">
                          <a:effectLst/>
                        </a:rPr>
                        <a:t>]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800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 dirty="0">
                          <a:effectLst/>
                        </a:rPr>
                        <a:t>800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246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T</a:t>
                      </a:r>
                      <a:r>
                        <a:rPr lang="sr-Latn-BA" sz="1000" baseline="-25000">
                          <a:effectLst/>
                        </a:rPr>
                        <a:t>c  </a:t>
                      </a:r>
                      <a:r>
                        <a:rPr lang="sr-Latn-BA" sz="1000">
                          <a:effectLst/>
                        </a:rPr>
                        <a:t>[</a:t>
                      </a:r>
                      <a:r>
                        <a:rPr lang="hr-HR" sz="1000">
                          <a:effectLst/>
                        </a:rPr>
                        <a:t>˚C</a:t>
                      </a:r>
                      <a:r>
                        <a:rPr lang="sr-Latn-BA" sz="1000">
                          <a:effectLst/>
                        </a:rPr>
                        <a:t>]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10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50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60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100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10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50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60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100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9246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MSE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4.4993×10</a:t>
                      </a:r>
                      <a:r>
                        <a:rPr lang="hr-HR" sz="1000" baseline="30000">
                          <a:effectLst/>
                        </a:rPr>
                        <a:t>-6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6.1961×10</a:t>
                      </a:r>
                      <a:r>
                        <a:rPr lang="hr-HR" sz="1000" baseline="30000">
                          <a:effectLst/>
                        </a:rPr>
                        <a:t>-8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6070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MSEI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4.77×10</a:t>
                      </a:r>
                      <a:r>
                        <a:rPr lang="hr-HR" sz="1000" baseline="30000">
                          <a:effectLst/>
                        </a:rPr>
                        <a:t>-6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3.77×10</a:t>
                      </a:r>
                      <a:r>
                        <a:rPr lang="hr-HR" sz="1000" baseline="30000">
                          <a:effectLst/>
                        </a:rPr>
                        <a:t>-6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3.08×10</a:t>
                      </a:r>
                      <a:r>
                        <a:rPr lang="hr-HR" sz="1000" baseline="30000">
                          <a:effectLst/>
                        </a:rPr>
                        <a:t>-6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.85×10</a:t>
                      </a:r>
                      <a:r>
                        <a:rPr lang="hr-HR" sz="1000" baseline="30000">
                          <a:effectLst/>
                        </a:rPr>
                        <a:t>-4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4.70×10</a:t>
                      </a:r>
                      <a:r>
                        <a:rPr lang="hr-HR" sz="1000" baseline="30000">
                          <a:effectLst/>
                        </a:rPr>
                        <a:t>-8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 dirty="0">
                          <a:effectLst/>
                        </a:rPr>
                        <a:t>3.42×10</a:t>
                      </a:r>
                      <a:r>
                        <a:rPr lang="hr-HR" sz="1000" baseline="30000" dirty="0">
                          <a:effectLst/>
                        </a:rPr>
                        <a:t>-8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 dirty="0">
                          <a:effectLst/>
                        </a:rPr>
                        <a:t>2.48×10</a:t>
                      </a:r>
                      <a:r>
                        <a:rPr lang="hr-HR" sz="1000" baseline="30000" dirty="0">
                          <a:effectLst/>
                        </a:rPr>
                        <a:t>-8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5.62×10</a:t>
                      </a:r>
                      <a:r>
                        <a:rPr lang="hr-HR" sz="1000" baseline="30000">
                          <a:effectLst/>
                        </a:rPr>
                        <a:t>-6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9246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MSEP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0.0098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0.0069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0.0049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0.3335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8.92×10</a:t>
                      </a:r>
                      <a:r>
                        <a:rPr lang="hr-HR" sz="1000" baseline="30000">
                          <a:effectLst/>
                        </a:rPr>
                        <a:t>-5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4.23×10</a:t>
                      </a:r>
                      <a:r>
                        <a:rPr lang="hr-HR" sz="1000" baseline="30000">
                          <a:effectLst/>
                        </a:rPr>
                        <a:t>-5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4.10×10</a:t>
                      </a:r>
                      <a:r>
                        <a:rPr lang="hr-HR" sz="1000" baseline="30000">
                          <a:effectLst/>
                        </a:rPr>
                        <a:t>-5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0.0094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9246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EP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5.92×10</a:t>
                      </a:r>
                      <a:r>
                        <a:rPr lang="hr-HR" sz="1000" baseline="30000">
                          <a:effectLst/>
                        </a:rPr>
                        <a:t>-4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0.0895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0.1209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 dirty="0">
                          <a:effectLst/>
                        </a:rPr>
                        <a:t>1.7650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.06×10</a:t>
                      </a:r>
                      <a:r>
                        <a:rPr lang="hr-HR" sz="1000" baseline="30000">
                          <a:effectLst/>
                        </a:rPr>
                        <a:t>-4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0.0027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0.0033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 dirty="0">
                          <a:effectLst/>
                        </a:rPr>
                        <a:t>0.1042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4107739"/>
              </p:ext>
            </p:extLst>
          </p:nvPr>
        </p:nvGraphicFramePr>
        <p:xfrm>
          <a:off x="479682" y="4392121"/>
          <a:ext cx="8161090" cy="222603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32227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91621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916214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916214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91621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916214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916214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916214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915365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</a:tblGrid>
              <a:tr h="48217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 dirty="0">
                          <a:effectLst/>
                        </a:rPr>
                        <a:t>NN model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NN</a:t>
                      </a:r>
                      <a:r>
                        <a:rPr lang="sr-Latn-BA" sz="1000" baseline="-25000">
                          <a:effectLst/>
                        </a:rPr>
                        <a:t>3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 dirty="0">
                          <a:effectLst/>
                        </a:rPr>
                        <a:t>NN</a:t>
                      </a:r>
                      <a:r>
                        <a:rPr lang="sr-Latn-BA" sz="1000" baseline="-25000" dirty="0">
                          <a:effectLst/>
                        </a:rPr>
                        <a:t>4x3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4108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T</a:t>
                      </a:r>
                      <a:r>
                        <a:rPr lang="sr-Latn-BA" sz="1000" baseline="-25000">
                          <a:effectLst/>
                        </a:rPr>
                        <a:t>c  </a:t>
                      </a:r>
                      <a:r>
                        <a:rPr lang="sr-Latn-BA" sz="1000">
                          <a:effectLst/>
                        </a:rPr>
                        <a:t>[</a:t>
                      </a:r>
                      <a:r>
                        <a:rPr lang="hr-HR" sz="1000">
                          <a:effectLst/>
                        </a:rPr>
                        <a:t>˚C</a:t>
                      </a:r>
                      <a:r>
                        <a:rPr lang="sr-Latn-BA" sz="1000">
                          <a:effectLst/>
                        </a:rPr>
                        <a:t>]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 dirty="0">
                          <a:effectLst/>
                        </a:rPr>
                        <a:t>25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25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8217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G[</a:t>
                      </a:r>
                      <a:r>
                        <a:rPr lang="hr-HR" sz="1000">
                          <a:effectLst/>
                        </a:rPr>
                        <a:t>W/m</a:t>
                      </a:r>
                      <a:r>
                        <a:rPr lang="hr-HR" sz="1000" baseline="30000">
                          <a:effectLst/>
                        </a:rPr>
                        <a:t>2</a:t>
                      </a:r>
                      <a:r>
                        <a:rPr lang="sr-Latn-BA" sz="1000">
                          <a:effectLst/>
                        </a:rPr>
                        <a:t>]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200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600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 dirty="0">
                          <a:effectLst/>
                        </a:rPr>
                        <a:t>1000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1400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200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600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1000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 dirty="0">
                          <a:effectLst/>
                        </a:rPr>
                        <a:t>1400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4108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MSE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4.4993×10</a:t>
                      </a:r>
                      <a:r>
                        <a:rPr lang="hr-HR" sz="1000" baseline="30000">
                          <a:effectLst/>
                        </a:rPr>
                        <a:t>-6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 dirty="0">
                          <a:effectLst/>
                        </a:rPr>
                        <a:t>6.1961×10</a:t>
                      </a:r>
                      <a:r>
                        <a:rPr lang="hr-HR" sz="1000" baseline="30000" dirty="0">
                          <a:effectLst/>
                        </a:rPr>
                        <a:t>-8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9734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MSEI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3.59</a:t>
                      </a:r>
                      <a:r>
                        <a:rPr lang="hr-HR" sz="1000">
                          <a:effectLst/>
                        </a:rPr>
                        <a:t>×10</a:t>
                      </a:r>
                      <a:r>
                        <a:rPr lang="hr-HR" sz="1000" baseline="30000">
                          <a:effectLst/>
                        </a:rPr>
                        <a:t>-6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3.51</a:t>
                      </a:r>
                      <a:r>
                        <a:rPr lang="hr-HR" sz="1000">
                          <a:effectLst/>
                        </a:rPr>
                        <a:t>×10</a:t>
                      </a:r>
                      <a:r>
                        <a:rPr lang="hr-HR" sz="1000" baseline="30000">
                          <a:effectLst/>
                        </a:rPr>
                        <a:t>-6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3.64</a:t>
                      </a:r>
                      <a:r>
                        <a:rPr lang="hr-HR" sz="1000">
                          <a:effectLst/>
                        </a:rPr>
                        <a:t>×10</a:t>
                      </a:r>
                      <a:r>
                        <a:rPr lang="hr-HR" sz="1000" baseline="30000">
                          <a:effectLst/>
                        </a:rPr>
                        <a:t>-6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9.55</a:t>
                      </a:r>
                      <a:r>
                        <a:rPr lang="hr-HR" sz="1000">
                          <a:effectLst/>
                        </a:rPr>
                        <a:t>×10</a:t>
                      </a:r>
                      <a:r>
                        <a:rPr lang="hr-HR" sz="1000" baseline="30000">
                          <a:effectLst/>
                        </a:rPr>
                        <a:t>-5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1.16</a:t>
                      </a:r>
                      <a:r>
                        <a:rPr lang="hr-HR" sz="1000">
                          <a:effectLst/>
                        </a:rPr>
                        <a:t>×10</a:t>
                      </a:r>
                      <a:r>
                        <a:rPr lang="hr-HR" sz="1000" baseline="30000">
                          <a:effectLst/>
                        </a:rPr>
                        <a:t>-7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7.70</a:t>
                      </a:r>
                      <a:r>
                        <a:rPr lang="hr-HR" sz="1000">
                          <a:effectLst/>
                        </a:rPr>
                        <a:t>×10</a:t>
                      </a:r>
                      <a:r>
                        <a:rPr lang="hr-HR" sz="1000" baseline="30000">
                          <a:effectLst/>
                        </a:rPr>
                        <a:t>-8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5.69</a:t>
                      </a:r>
                      <a:r>
                        <a:rPr lang="hr-HR" sz="1000">
                          <a:effectLst/>
                        </a:rPr>
                        <a:t>×10</a:t>
                      </a:r>
                      <a:r>
                        <a:rPr lang="hr-HR" sz="1000" baseline="30000">
                          <a:effectLst/>
                        </a:rPr>
                        <a:t>-8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4.20</a:t>
                      </a:r>
                      <a:r>
                        <a:rPr lang="hr-HR" sz="1000">
                          <a:effectLst/>
                        </a:rPr>
                        <a:t>×10</a:t>
                      </a:r>
                      <a:r>
                        <a:rPr lang="hr-HR" sz="1000" baseline="30000">
                          <a:effectLst/>
                        </a:rPr>
                        <a:t>-8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4108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MSEP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0.0074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0.0071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0.0062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0.0773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1.88</a:t>
                      </a:r>
                      <a:r>
                        <a:rPr lang="hr-HR" sz="1000">
                          <a:effectLst/>
                        </a:rPr>
                        <a:t>×10</a:t>
                      </a:r>
                      <a:r>
                        <a:rPr lang="hr-HR" sz="1000" baseline="30000">
                          <a:effectLst/>
                        </a:rPr>
                        <a:t>-4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1.16</a:t>
                      </a:r>
                      <a:r>
                        <a:rPr lang="hr-HR" sz="1000">
                          <a:effectLst/>
                        </a:rPr>
                        <a:t>×10</a:t>
                      </a:r>
                      <a:r>
                        <a:rPr lang="hr-HR" sz="1000" baseline="30000">
                          <a:effectLst/>
                        </a:rPr>
                        <a:t>-4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8.67</a:t>
                      </a:r>
                      <a:r>
                        <a:rPr lang="hr-HR" sz="1000">
                          <a:effectLst/>
                        </a:rPr>
                        <a:t>×10</a:t>
                      </a:r>
                      <a:r>
                        <a:rPr lang="hr-HR" sz="1000" baseline="30000">
                          <a:effectLst/>
                        </a:rPr>
                        <a:t>-5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7.77</a:t>
                      </a:r>
                      <a:r>
                        <a:rPr lang="hr-HR" sz="1000">
                          <a:effectLst/>
                        </a:rPr>
                        <a:t>×10</a:t>
                      </a:r>
                      <a:r>
                        <a:rPr lang="hr-HR" sz="1000" baseline="30000">
                          <a:effectLst/>
                        </a:rPr>
                        <a:t>-5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4108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sr-Latn-BA" sz="1000">
                          <a:effectLst/>
                        </a:rPr>
                        <a:t>EP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0.0219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0.1637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0.1992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0.1967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0.0173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0.0039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0.0165</a:t>
                      </a:r>
                      <a:endParaRPr lang="en-US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000" dirty="0">
                          <a:effectLst/>
                        </a:rPr>
                        <a:t>0.0236</a:t>
                      </a:r>
                      <a:endParaRPr lang="en-US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Subtitle 2">
            <a:extLst>
              <a:ext uri="{FF2B5EF4-FFF2-40B4-BE49-F238E27FC236}">
                <a16:creationId xmlns="" xmlns:a16="http://schemas.microsoft.com/office/drawing/2014/main" id="{BB93678E-535F-4AE7-BD83-D351AF785F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88097" y="133462"/>
            <a:ext cx="6858000" cy="538697"/>
          </a:xfrm>
        </p:spPr>
        <p:txBody>
          <a:bodyPr>
            <a:normAutofit/>
          </a:bodyPr>
          <a:lstStyle/>
          <a:p>
            <a:r>
              <a:rPr lang="en-US" dirty="0" err="1"/>
              <a:t>Pregled</a:t>
            </a:r>
            <a:r>
              <a:rPr lang="en-US" dirty="0"/>
              <a:t> </a:t>
            </a:r>
            <a:r>
              <a:rPr lang="en-US" dirty="0" err="1"/>
              <a:t>vrijednosti</a:t>
            </a:r>
            <a:r>
              <a:rPr lang="en-US" dirty="0"/>
              <a:t> </a:t>
            </a:r>
            <a:r>
              <a:rPr lang="en-US" dirty="0" err="1"/>
              <a:t>grešaka</a:t>
            </a:r>
            <a:r>
              <a:rPr lang="en-US" dirty="0"/>
              <a:t> NN </a:t>
            </a:r>
            <a:r>
              <a:rPr lang="en-US" dirty="0" err="1"/>
              <a:t>modela</a:t>
            </a:r>
            <a:endParaRPr lang="en-US" dirty="0"/>
          </a:p>
        </p:txBody>
      </p:sp>
      <p:sp>
        <p:nvSpPr>
          <p:cNvPr id="6" name="Subtitle 2">
            <a:extLst>
              <a:ext uri="{FF2B5EF4-FFF2-40B4-BE49-F238E27FC236}">
                <a16:creationId xmlns="" xmlns:a16="http://schemas.microsoft.com/office/drawing/2014/main" id="{12F3904B-1A87-4B51-A67F-BB1376405938}"/>
              </a:ext>
            </a:extLst>
          </p:cNvPr>
          <p:cNvSpPr txBox="1">
            <a:spLocks/>
          </p:cNvSpPr>
          <p:nvPr/>
        </p:nvSpPr>
        <p:spPr>
          <a:xfrm>
            <a:off x="-497150" y="3989319"/>
            <a:ext cx="6858000" cy="5386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 err="1"/>
              <a:t>pri</a:t>
            </a:r>
            <a:r>
              <a:rPr lang="en-US" sz="2200" dirty="0"/>
              <a:t> </a:t>
            </a:r>
            <a:r>
              <a:rPr lang="en-US" sz="2200" dirty="0" err="1"/>
              <a:t>promjeni</a:t>
            </a:r>
            <a:r>
              <a:rPr lang="en-US" sz="2200" dirty="0"/>
              <a:t> </a:t>
            </a:r>
            <a:r>
              <a:rPr lang="en-US" sz="2200" dirty="0" err="1"/>
              <a:t>solarne</a:t>
            </a:r>
            <a:r>
              <a:rPr lang="en-US" sz="2200" dirty="0"/>
              <a:t> </a:t>
            </a:r>
            <a:r>
              <a:rPr lang="en-US" sz="2200" dirty="0" err="1" smtClean="0"/>
              <a:t>iradijanse</a:t>
            </a:r>
            <a:r>
              <a:rPr lang="sr-Latn-ME" sz="2200" dirty="0" smtClean="0"/>
              <a:t>:</a:t>
            </a:r>
            <a:endParaRPr lang="en-US" sz="2200" dirty="0"/>
          </a:p>
        </p:txBody>
      </p:sp>
      <p:sp>
        <p:nvSpPr>
          <p:cNvPr id="10" name="Subtitle 2">
            <a:extLst>
              <a:ext uri="{FF2B5EF4-FFF2-40B4-BE49-F238E27FC236}">
                <a16:creationId xmlns="" xmlns:a16="http://schemas.microsoft.com/office/drawing/2014/main" id="{B8DF6DD1-6B5D-42F5-885C-B70979394E28}"/>
              </a:ext>
            </a:extLst>
          </p:cNvPr>
          <p:cNvSpPr txBox="1">
            <a:spLocks/>
          </p:cNvSpPr>
          <p:nvPr/>
        </p:nvSpPr>
        <p:spPr>
          <a:xfrm>
            <a:off x="-497150" y="672159"/>
            <a:ext cx="6858000" cy="5386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 err="1"/>
              <a:t>pri</a:t>
            </a:r>
            <a:r>
              <a:rPr lang="en-US" sz="2200" dirty="0"/>
              <a:t> </a:t>
            </a:r>
            <a:r>
              <a:rPr lang="en-US" sz="2200" dirty="0" err="1"/>
              <a:t>promjeni</a:t>
            </a:r>
            <a:r>
              <a:rPr lang="en-US" sz="2200" dirty="0"/>
              <a:t> temperature </a:t>
            </a:r>
            <a:r>
              <a:rPr lang="en-US" sz="2200" dirty="0" err="1" smtClean="0"/>
              <a:t>ćelije</a:t>
            </a:r>
            <a:r>
              <a:rPr lang="sr-Latn-ME" sz="2200" dirty="0" smtClean="0"/>
              <a:t>: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598059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CIGREglobalEd1">
      <a:dk1>
        <a:sysClr val="windowText" lastClr="000000"/>
      </a:dk1>
      <a:lt1>
        <a:sysClr val="window" lastClr="FFFFFF"/>
      </a:lt1>
      <a:dk2>
        <a:srgbClr val="7F7F7F"/>
      </a:dk2>
      <a:lt2>
        <a:srgbClr val="DEDDD7"/>
      </a:lt2>
      <a:accent1>
        <a:srgbClr val="007E4F"/>
      </a:accent1>
      <a:accent2>
        <a:srgbClr val="41AD49"/>
      </a:accent2>
      <a:accent3>
        <a:srgbClr val="F2672D"/>
      </a:accent3>
      <a:accent4>
        <a:srgbClr val="523E6C"/>
      </a:accent4>
      <a:accent5>
        <a:srgbClr val="0FB3BD"/>
      </a:accent5>
      <a:accent6>
        <a:srgbClr val="DC1A5C"/>
      </a:accent6>
      <a:hlink>
        <a:srgbClr val="11668F"/>
      </a:hlink>
      <a:folHlink>
        <a:srgbClr val="11668F"/>
      </a:folHlink>
    </a:clrScheme>
    <a:fontScheme name="Custom 3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GREglobal4_3_Ed1Aug18v2.1.potx" id="{B3074300-03B5-411B-B571-1A479F7BA1FD}" vid="{0199AF4D-BD84-46D3-8414-A7A921CD42A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02</TotalTime>
  <Words>434</Words>
  <Application>Microsoft Office PowerPoint</Application>
  <PresentationFormat>On-screen Show (4:3)</PresentationFormat>
  <Paragraphs>156</Paragraphs>
  <Slides>1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ourier New</vt:lpstr>
      <vt:lpstr>Times New Roman</vt:lpstr>
      <vt:lpstr>Thème Office</vt:lpstr>
      <vt:lpstr>Equation</vt:lpstr>
      <vt:lpstr>MODELOVANJE FOTONAPONSKOG PANELA PRIMJENOM NEURALNIH MREŽA</vt:lpstr>
      <vt:lpstr>SADRŽAJ</vt:lpstr>
      <vt:lpstr>PowerPoint Presentation</vt:lpstr>
      <vt:lpstr>Ekvivalentno električno kolo solarne ćelije </vt:lpstr>
      <vt:lpstr>Neuralna mreža</vt:lpstr>
      <vt:lpstr>Neuralna mreža</vt:lpstr>
      <vt:lpstr>Simulacija rada NN modela solarnog panela </vt:lpstr>
      <vt:lpstr>PowerPoint Presentation</vt:lpstr>
      <vt:lpstr>PowerPoint Presentation</vt:lpstr>
      <vt:lpstr>Zaključak</vt:lpstr>
      <vt:lpstr>HVALA NA PAŽNJI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Hakima ABDELLAOUI</dc:creator>
  <cp:lastModifiedBy>user</cp:lastModifiedBy>
  <cp:revision>51</cp:revision>
  <dcterms:created xsi:type="dcterms:W3CDTF">2018-08-21T10:05:07Z</dcterms:created>
  <dcterms:modified xsi:type="dcterms:W3CDTF">2019-05-13T21:10:33Z</dcterms:modified>
</cp:coreProperties>
</file>